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F8C479" w14:textId="28835595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 w:hint="eastAsia"/>
          <w:color w:val="000000"/>
          <w:spacing w:val="15"/>
          <w:kern w:val="0"/>
          <w:szCs w:val="21"/>
          <w:lang w:val="zh-CN" w:bidi="zh-CN"/>
        </w:rPr>
        <w:t>问题一</w:t>
      </w:r>
    </w:p>
    <w:p w14:paraId="4EF0FB91" w14:textId="11754585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模型：神经网络（分类，预测）。可以建立多个国家/</w:t>
      </w: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地区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的预测模型。</w:t>
      </w:r>
    </w:p>
    <w:p w14:paraId="0DEFBDC9" w14:textId="77777777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如果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变化趋势</w:t>
      </w: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跟时间很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相关，或者说前后存在依赖与影响，应该使用循环神经网络。</w:t>
      </w:r>
    </w:p>
    <w:p w14:paraId="41508A8E" w14:textId="77777777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分析指标：未来会是什么样的？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highlight w:val="yellow"/>
          <w:lang w:val="zh-CN" w:bidi="zh-CN"/>
        </w:rPr>
        <w:t>增长趋势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？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highlight w:val="yellow"/>
          <w:lang w:val="zh-CN" w:bidi="zh-CN"/>
        </w:rPr>
        <w:t>爆发时间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？恶劣程度？周期性？</w:t>
      </w:r>
    </w:p>
    <w:p w14:paraId="49E04ED0" w14:textId="77777777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对象：</w:t>
      </w: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选择中国？还可</w:t>
      </w:r>
      <w:r w:rsidRPr="00A82D3C">
        <w:rPr>
          <w:rFonts w:ascii="宋体" w:eastAsia="宋体" w:hAnsi="宋体" w:cs="宋体" w:hint="eastAsia"/>
          <w:i/>
          <w:iCs/>
          <w:color w:val="000000"/>
          <w:spacing w:val="15"/>
          <w:kern w:val="0"/>
          <w:szCs w:val="21"/>
          <w:lang w:val="zh-CN" w:bidi="zh-CN"/>
        </w:rPr>
        <w:t>以谈论我国疫情防控。</w:t>
      </w:r>
    </w:p>
    <w:p w14:paraId="3D3C6A9D" w14:textId="77777777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可能跟全球疫情有关系，可作为切入点。</w:t>
      </w:r>
    </w:p>
    <w:p w14:paraId="51D2D5D6" w14:textId="77777777" w:rsidR="00A82D3C" w:rsidRPr="00A82D3C" w:rsidRDefault="00A82D3C" w:rsidP="00A82D3C">
      <w:pPr>
        <w:adjustRightInd w:val="0"/>
        <w:snapToGrid w:val="0"/>
        <w:spacing w:before="4" w:line="360" w:lineRule="auto"/>
        <w:ind w:left="336"/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</w:pPr>
      <w:r w:rsidRPr="00A82D3C">
        <w:rPr>
          <w:rFonts w:ascii="宋体" w:eastAsia="宋体" w:hAnsi="宋体" w:cs="宋体"/>
          <w:i/>
          <w:iCs/>
          <w:color w:val="000000"/>
          <w:spacing w:val="15"/>
          <w:kern w:val="0"/>
          <w:szCs w:val="21"/>
          <w:lang w:val="zh-CN" w:bidi="zh-CN"/>
        </w:rPr>
        <w:t>多变量的时间序列问题。</w:t>
      </w:r>
    </w:p>
    <w:p w14:paraId="1F7AD577" w14:textId="3F7AE4E3" w:rsidR="00AF424C" w:rsidRDefault="00DB7430">
      <w:r>
        <w:rPr>
          <w:rFonts w:hint="eastAsia"/>
        </w:rPr>
        <w:t>好在的是，记录比较统一</w:t>
      </w:r>
    </w:p>
    <w:p w14:paraId="68ABA1BE" w14:textId="1B68E897" w:rsidR="00D347C2" w:rsidRDefault="00D347C2"/>
    <w:p w14:paraId="22AFB848" w14:textId="4A3D6A50" w:rsidR="00D347C2" w:rsidRDefault="00D347C2"/>
    <w:p w14:paraId="312455D5" w14:textId="335DA680" w:rsidR="00D347C2" w:rsidRDefault="00D347C2" w:rsidP="00D347C2">
      <w:pPr>
        <w:jc w:val="center"/>
      </w:pPr>
      <w:r w:rsidRPr="00D347C2">
        <w:rPr>
          <w:position w:val="-124"/>
        </w:rPr>
        <w:object w:dxaOrig="2280" w:dyaOrig="2600" w14:anchorId="3A0668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4pt;height:130pt" o:ole="">
            <v:imagedata r:id="rId6" o:title=""/>
          </v:shape>
          <o:OLEObject Type="Embed" ProgID="Equation.DSMT4" ShapeID="_x0000_i1027" DrawAspect="Content" ObjectID="_1691263448" r:id="rId7"/>
        </w:object>
      </w:r>
    </w:p>
    <w:p w14:paraId="2AC93C31" w14:textId="0E1D31B3" w:rsidR="00D347C2" w:rsidRDefault="00D347C2" w:rsidP="00D347C2">
      <w:r>
        <w:rPr>
          <w:rFonts w:hint="eastAsia"/>
        </w:rPr>
        <w:t>解</w:t>
      </w:r>
    </w:p>
    <w:p w14:paraId="1108633E" w14:textId="3ACE1877" w:rsidR="00D347C2" w:rsidRDefault="003A5FE9" w:rsidP="00863B56">
      <w:pPr>
        <w:jc w:val="center"/>
      </w:pPr>
      <w:r w:rsidRPr="003A5FE9">
        <w:rPr>
          <w:position w:val="-166"/>
        </w:rPr>
        <w:object w:dxaOrig="3180" w:dyaOrig="3420" w14:anchorId="0EB15E40">
          <v:shape id="_x0000_i1063" type="#_x0000_t75" style="width:159pt;height:171pt" o:ole="">
            <v:imagedata r:id="rId8" o:title=""/>
          </v:shape>
          <o:OLEObject Type="Embed" ProgID="Equation.DSMT4" ShapeID="_x0000_i1063" DrawAspect="Content" ObjectID="_1691263449" r:id="rId9"/>
        </w:object>
      </w:r>
    </w:p>
    <w:p w14:paraId="7FFE5EDB" w14:textId="2AA5332C" w:rsidR="00863B56" w:rsidRDefault="00863B56" w:rsidP="00863B56">
      <w:r>
        <w:rPr>
          <w:rFonts w:hint="eastAsia"/>
        </w:rPr>
        <w:t>在带进去一。</w:t>
      </w:r>
    </w:p>
    <w:p w14:paraId="1EA8E4AC" w14:textId="7553EE43" w:rsidR="00863B56" w:rsidRDefault="00785557" w:rsidP="00863B56">
      <w:pPr>
        <w:jc w:val="center"/>
      </w:pPr>
      <w:r w:rsidRPr="003A5FE9">
        <w:rPr>
          <w:position w:val="-28"/>
        </w:rPr>
        <w:object w:dxaOrig="2520" w:dyaOrig="660" w14:anchorId="2DE62B16">
          <v:shape id="_x0000_i1067" type="#_x0000_t75" style="width:126pt;height:33pt" o:ole="">
            <v:imagedata r:id="rId10" o:title=""/>
          </v:shape>
          <o:OLEObject Type="Embed" ProgID="Equation.DSMT4" ShapeID="_x0000_i1067" DrawAspect="Content" ObjectID="_1691263450" r:id="rId11"/>
        </w:object>
      </w:r>
    </w:p>
    <w:p w14:paraId="2FE863C5" w14:textId="014857E8" w:rsidR="00174767" w:rsidRDefault="00174767" w:rsidP="00863B56">
      <w:pPr>
        <w:jc w:val="center"/>
      </w:pPr>
    </w:p>
    <w:p w14:paraId="5607906F" w14:textId="039C1A3D" w:rsidR="00174767" w:rsidRDefault="00174767" w:rsidP="00174767">
      <w:pPr>
        <w:jc w:val="center"/>
        <w:rPr>
          <w:rFonts w:hint="eastAsia"/>
        </w:rPr>
      </w:pPr>
      <w:r>
        <w:t xml:space="preserve"> </w:t>
      </w:r>
      <w:r w:rsidR="006740BF" w:rsidRPr="00F8799E">
        <w:rPr>
          <w:position w:val="-44"/>
        </w:rPr>
        <w:object w:dxaOrig="2840" w:dyaOrig="999" w14:anchorId="6903CDB9">
          <v:shape id="_x0000_i1126" type="#_x0000_t75" style="width:142pt;height:50pt" o:ole="">
            <v:imagedata r:id="rId12" o:title=""/>
          </v:shape>
          <o:OLEObject Type="Embed" ProgID="Equation.DSMT4" ShapeID="_x0000_i1126" DrawAspect="Content" ObjectID="_1691263451" r:id="rId13"/>
        </w:object>
      </w:r>
      <w:r w:rsidR="00F8799E">
        <w:t xml:space="preserve"> </w:t>
      </w:r>
    </w:p>
    <w:sectPr w:rsidR="001747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D2E2AF" w14:textId="77777777" w:rsidR="002270FA" w:rsidRDefault="002270FA" w:rsidP="00A82D3C">
      <w:r>
        <w:separator/>
      </w:r>
    </w:p>
  </w:endnote>
  <w:endnote w:type="continuationSeparator" w:id="0">
    <w:p w14:paraId="63AD294D" w14:textId="77777777" w:rsidR="002270FA" w:rsidRDefault="002270FA" w:rsidP="00A82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DE10C2" w14:textId="77777777" w:rsidR="002270FA" w:rsidRDefault="002270FA" w:rsidP="00A82D3C">
      <w:r>
        <w:separator/>
      </w:r>
    </w:p>
  </w:footnote>
  <w:footnote w:type="continuationSeparator" w:id="0">
    <w:p w14:paraId="20B9A7D4" w14:textId="77777777" w:rsidR="002270FA" w:rsidRDefault="002270FA" w:rsidP="00A82D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5074"/>
    <w:rsid w:val="0002440E"/>
    <w:rsid w:val="00064015"/>
    <w:rsid w:val="00066ACB"/>
    <w:rsid w:val="000B061F"/>
    <w:rsid w:val="00135119"/>
    <w:rsid w:val="00174767"/>
    <w:rsid w:val="00196AC5"/>
    <w:rsid w:val="001E4504"/>
    <w:rsid w:val="002270FA"/>
    <w:rsid w:val="002F616E"/>
    <w:rsid w:val="003A5FE9"/>
    <w:rsid w:val="003C74F5"/>
    <w:rsid w:val="00561110"/>
    <w:rsid w:val="005B5074"/>
    <w:rsid w:val="00603153"/>
    <w:rsid w:val="006740BF"/>
    <w:rsid w:val="006C0181"/>
    <w:rsid w:val="00711040"/>
    <w:rsid w:val="00785557"/>
    <w:rsid w:val="007E605F"/>
    <w:rsid w:val="00833913"/>
    <w:rsid w:val="008442B7"/>
    <w:rsid w:val="00852BFD"/>
    <w:rsid w:val="00854A51"/>
    <w:rsid w:val="00863B56"/>
    <w:rsid w:val="0087615E"/>
    <w:rsid w:val="00966CCA"/>
    <w:rsid w:val="00986A75"/>
    <w:rsid w:val="00A11D6D"/>
    <w:rsid w:val="00A82D3C"/>
    <w:rsid w:val="00A84B29"/>
    <w:rsid w:val="00AB361B"/>
    <w:rsid w:val="00AF424C"/>
    <w:rsid w:val="00BB6E15"/>
    <w:rsid w:val="00C60CBD"/>
    <w:rsid w:val="00D347C2"/>
    <w:rsid w:val="00DB7430"/>
    <w:rsid w:val="00E03F88"/>
    <w:rsid w:val="00E9523C"/>
    <w:rsid w:val="00EF7C4A"/>
    <w:rsid w:val="00F8799E"/>
    <w:rsid w:val="00F95AE2"/>
    <w:rsid w:val="00FB5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4C26B1"/>
  <w15:chartTrackingRefBased/>
  <w15:docId w15:val="{A9255CEE-8F47-40A1-BCDC-30C3380E3F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2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82D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2D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2D3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1</Pages>
  <Words>44</Words>
  <Characters>255</Characters>
  <Application>Microsoft Office Word</Application>
  <DocSecurity>0</DocSecurity>
  <Lines>2</Lines>
  <Paragraphs>1</Paragraphs>
  <ScaleCrop>false</ScaleCrop>
  <Company/>
  <LinksUpToDate>false</LinksUpToDate>
  <CharactersWithSpaces>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</cp:revision>
  <dcterms:created xsi:type="dcterms:W3CDTF">2021-08-22T16:00:00Z</dcterms:created>
  <dcterms:modified xsi:type="dcterms:W3CDTF">2021-08-23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